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7153" w:rsidRDefault="00481447">
      <w:pPr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宋体"/>
          <w:b/>
          <w:sz w:val="36"/>
          <w:szCs w:val="36"/>
        </w:rPr>
        <w:t>数值</w:t>
      </w:r>
      <w:r>
        <w:rPr>
          <w:rFonts w:ascii="Times New Roman" w:hAnsi="宋体" w:hint="eastAsia"/>
          <w:b/>
          <w:sz w:val="36"/>
          <w:szCs w:val="36"/>
          <w:lang w:eastAsia="zh-Hans"/>
        </w:rPr>
        <w:t>分析</w:t>
      </w:r>
      <w:r>
        <w:rPr>
          <w:rFonts w:ascii="Times New Roman" w:hAnsi="宋体" w:hint="eastAsia"/>
          <w:b/>
          <w:sz w:val="36"/>
          <w:szCs w:val="36"/>
        </w:rPr>
        <w:t>实践</w:t>
      </w:r>
      <w:r>
        <w:rPr>
          <w:rFonts w:ascii="Times New Roman" w:hAnsi="宋体"/>
          <w:b/>
          <w:sz w:val="36"/>
          <w:szCs w:val="36"/>
        </w:rPr>
        <w:t>报告</w:t>
      </w:r>
      <w:r>
        <w:rPr>
          <w:rFonts w:ascii="Times New Roman" w:hAnsi="宋体" w:hint="eastAsia"/>
          <w:b/>
          <w:sz w:val="36"/>
          <w:szCs w:val="36"/>
        </w:rPr>
        <w:t>（四）</w:t>
      </w:r>
    </w:p>
    <w:tbl>
      <w:tblPr>
        <w:tblStyle w:val="a9"/>
        <w:tblW w:w="5000" w:type="pct"/>
        <w:tblLook w:val="04A0" w:firstRow="1" w:lastRow="0" w:firstColumn="1" w:lastColumn="0" w:noHBand="0" w:noVBand="1"/>
      </w:tblPr>
      <w:tblGrid>
        <w:gridCol w:w="1177"/>
        <w:gridCol w:w="1565"/>
        <w:gridCol w:w="1739"/>
        <w:gridCol w:w="744"/>
        <w:gridCol w:w="1741"/>
        <w:gridCol w:w="1741"/>
        <w:gridCol w:w="1743"/>
      </w:tblGrid>
      <w:tr w:rsidR="00A87F90">
        <w:trPr>
          <w:trHeight w:val="109"/>
        </w:trPr>
        <w:tc>
          <w:tcPr>
            <w:tcW w:w="563" w:type="pct"/>
          </w:tcPr>
          <w:p w:rsidR="00A87F90" w:rsidRP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姓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>名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 xml:space="preserve">                 </w:t>
            </w:r>
          </w:p>
        </w:tc>
        <w:tc>
          <w:tcPr>
            <w:tcW w:w="749" w:type="pct"/>
          </w:tcPr>
          <w:p w:rsidR="00A87F90" w:rsidRP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潘林越</w:t>
            </w:r>
          </w:p>
        </w:tc>
        <w:tc>
          <w:tcPr>
            <w:tcW w:w="832" w:type="pct"/>
          </w:tcPr>
          <w:p w:rsidR="00A87F90" w:rsidRP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班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>级</w:t>
            </w:r>
          </w:p>
        </w:tc>
        <w:tc>
          <w:tcPr>
            <w:tcW w:w="1189" w:type="pct"/>
            <w:gridSpan w:val="2"/>
          </w:tcPr>
          <w:p w:rsidR="00A87F90" w:rsidRPr="00A87F90" w:rsidRDefault="00A87F90" w:rsidP="00A87F90">
            <w:pPr>
              <w:spacing w:line="360" w:lineRule="auto"/>
              <w:jc w:val="left"/>
              <w:rPr>
                <w:rFonts w:ascii="Times New Roman" w:hAnsi="Times New Roman" w:hint="eastAsia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数学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>2</w:t>
            </w:r>
            <w:r w:rsidRPr="00A87F90">
              <w:rPr>
                <w:rFonts w:ascii="Times New Roman" w:hAnsi="Times New Roman"/>
                <w:b/>
                <w:sz w:val="24"/>
              </w:rPr>
              <w:t>0-2</w:t>
            </w:r>
            <w:r w:rsidRPr="00A87F90">
              <w:rPr>
                <w:rFonts w:ascii="Times New Roman" w:hAnsi="Times New Roman" w:hint="eastAsia"/>
                <w:b/>
                <w:sz w:val="24"/>
              </w:rPr>
              <w:t>班</w:t>
            </w:r>
          </w:p>
        </w:tc>
        <w:tc>
          <w:tcPr>
            <w:tcW w:w="833" w:type="pct"/>
          </w:tcPr>
          <w:p w:rsidR="00A87F90" w:rsidRP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 w:rsidRPr="00A87F90">
              <w:rPr>
                <w:rFonts w:ascii="Times New Roman" w:hAnsi="Times New Roman" w:hint="eastAsia"/>
                <w:b/>
                <w:sz w:val="24"/>
              </w:rPr>
              <w:t>报告评分</w:t>
            </w:r>
          </w:p>
        </w:tc>
        <w:tc>
          <w:tcPr>
            <w:tcW w:w="834" w:type="pct"/>
          </w:tcPr>
          <w:p w:rsid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sz w:val="24"/>
              </w:rPr>
            </w:pPr>
          </w:p>
        </w:tc>
      </w:tr>
      <w:tr w:rsidR="00A87F90">
        <w:trPr>
          <w:trHeight w:val="106"/>
        </w:trPr>
        <w:tc>
          <w:tcPr>
            <w:tcW w:w="563" w:type="pct"/>
          </w:tcPr>
          <w:p w:rsid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学</w:t>
            </w:r>
            <w:r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 w:hint="eastAsia"/>
                <w:b/>
                <w:sz w:val="24"/>
              </w:rPr>
              <w:t>号</w:t>
            </w:r>
          </w:p>
        </w:tc>
        <w:tc>
          <w:tcPr>
            <w:tcW w:w="749" w:type="pct"/>
          </w:tcPr>
          <w:p w:rsid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1</w:t>
            </w:r>
            <w:r>
              <w:rPr>
                <w:rFonts w:ascii="Times New Roman" w:hAnsi="Times New Roman"/>
                <w:b/>
                <w:sz w:val="24"/>
              </w:rPr>
              <w:t>5194694</w:t>
            </w:r>
          </w:p>
        </w:tc>
        <w:tc>
          <w:tcPr>
            <w:tcW w:w="832" w:type="pct"/>
          </w:tcPr>
          <w:p w:rsid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地点</w:t>
            </w:r>
            <w:r>
              <w:rPr>
                <w:rFonts w:ascii="Times New Roman" w:hAnsi="Times New Roman" w:hint="eastAsia"/>
                <w:b/>
                <w:sz w:val="24"/>
              </w:rPr>
              <w:t>/</w:t>
            </w:r>
            <w:r>
              <w:rPr>
                <w:rFonts w:ascii="Times New Roman" w:hAnsi="Times New Roman" w:hint="eastAsia"/>
                <w:b/>
                <w:sz w:val="24"/>
              </w:rPr>
              <w:t>机号</w:t>
            </w:r>
          </w:p>
        </w:tc>
        <w:tc>
          <w:tcPr>
            <w:tcW w:w="1189" w:type="pct"/>
            <w:gridSpan w:val="2"/>
          </w:tcPr>
          <w:p w:rsid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数</w:t>
            </w:r>
            <w:r>
              <w:rPr>
                <w:rFonts w:ascii="Times New Roman" w:hAnsi="Times New Roman" w:hint="eastAsia"/>
                <w:b/>
                <w:sz w:val="24"/>
              </w:rPr>
              <w:t>B</w:t>
            </w:r>
            <w:r w:rsidRPr="00143A58">
              <w:rPr>
                <w:rFonts w:ascii="Times New Roman" w:hAnsi="Times New Roman" w:hint="eastAsia"/>
                <w:b/>
                <w:sz w:val="24"/>
              </w:rPr>
              <w:t>320</w:t>
            </w:r>
            <w:r>
              <w:rPr>
                <w:rFonts w:ascii="Times New Roman" w:hAnsi="Times New Roman" w:hint="eastAsia"/>
                <w:b/>
                <w:sz w:val="24"/>
              </w:rPr>
              <w:t>/No.</w:t>
            </w:r>
            <w:r w:rsidRPr="00143A58">
              <w:rPr>
                <w:rFonts w:ascii="Times New Roman" w:hAnsi="Times New Roman" w:hint="eastAsia"/>
                <w:b/>
                <w:sz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</w:rPr>
              <w:t>30</w:t>
            </w:r>
          </w:p>
        </w:tc>
        <w:tc>
          <w:tcPr>
            <w:tcW w:w="833" w:type="pct"/>
          </w:tcPr>
          <w:p w:rsid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指导教师</w:t>
            </w:r>
          </w:p>
        </w:tc>
        <w:tc>
          <w:tcPr>
            <w:tcW w:w="834" w:type="pct"/>
          </w:tcPr>
          <w:p w:rsidR="00A87F90" w:rsidRDefault="00A87F90" w:rsidP="00A87F90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proofErr w:type="gramStart"/>
            <w:r>
              <w:rPr>
                <w:rFonts w:ascii="Times New Roman" w:hAnsi="Times New Roman" w:hint="eastAsia"/>
                <w:b/>
                <w:sz w:val="24"/>
              </w:rPr>
              <w:t>凌思涛</w:t>
            </w:r>
            <w:proofErr w:type="gramEnd"/>
          </w:p>
        </w:tc>
      </w:tr>
      <w:tr w:rsidR="00717153">
        <w:trPr>
          <w:trHeight w:val="106"/>
        </w:trPr>
        <w:tc>
          <w:tcPr>
            <w:tcW w:w="5000" w:type="pct"/>
            <w:gridSpan w:val="7"/>
          </w:tcPr>
          <w:p w:rsidR="00717153" w:rsidRDefault="0048144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一、实验项目名称：</w:t>
            </w:r>
            <w:r>
              <w:rPr>
                <w:rFonts w:ascii="Times New Roman" w:hAnsi="Times New Roman" w:hint="eastAsia"/>
                <w:b/>
                <w:sz w:val="24"/>
              </w:rPr>
              <w:t>Newton</w:t>
            </w:r>
            <w:r>
              <w:rPr>
                <w:rFonts w:ascii="Times New Roman" w:hAnsi="Times New Roman" w:hint="eastAsia"/>
                <w:b/>
                <w:sz w:val="24"/>
              </w:rPr>
              <w:t>迭代法求非线性方程的根</w:t>
            </w:r>
          </w:p>
        </w:tc>
      </w:tr>
      <w:tr w:rsidR="00717153">
        <w:trPr>
          <w:trHeight w:val="530"/>
        </w:trPr>
        <w:tc>
          <w:tcPr>
            <w:tcW w:w="5000" w:type="pct"/>
            <w:gridSpan w:val="7"/>
          </w:tcPr>
          <w:p w:rsidR="00717153" w:rsidRDefault="0048144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二、实验目的：熟悉</w:t>
            </w:r>
            <w:r>
              <w:rPr>
                <w:rFonts w:ascii="Times New Roman" w:hAnsi="Times New Roman" w:hint="eastAsia"/>
                <w:b/>
                <w:sz w:val="24"/>
              </w:rPr>
              <w:t>Newton</w:t>
            </w:r>
            <w:r>
              <w:rPr>
                <w:rFonts w:ascii="Times New Roman" w:hAnsi="Times New Roman" w:hint="eastAsia"/>
                <w:b/>
                <w:sz w:val="24"/>
              </w:rPr>
              <w:t>迭代法求根原理及初值选取对算法的影响</w:t>
            </w:r>
          </w:p>
        </w:tc>
      </w:tr>
      <w:tr w:rsidR="00717153">
        <w:trPr>
          <w:trHeight w:val="530"/>
        </w:trPr>
        <w:tc>
          <w:tcPr>
            <w:tcW w:w="5000" w:type="pct"/>
            <w:gridSpan w:val="7"/>
          </w:tcPr>
          <w:p w:rsidR="00717153" w:rsidRDefault="0048144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三、实验内容：</w:t>
            </w:r>
            <w:r>
              <w:rPr>
                <w:rFonts w:ascii="Times New Roman" w:hAnsi="Times New Roman" w:hint="eastAsia"/>
                <w:b/>
                <w:sz w:val="24"/>
              </w:rPr>
              <w:t>P60</w:t>
            </w:r>
            <w:r>
              <w:rPr>
                <w:rFonts w:ascii="Times New Roman" w:hAnsi="Times New Roman" w:hint="eastAsia"/>
                <w:b/>
                <w:sz w:val="24"/>
              </w:rPr>
              <w:t>练习</w:t>
            </w:r>
            <w:r>
              <w:rPr>
                <w:rFonts w:ascii="Times New Roman" w:hAnsi="Times New Roman" w:hint="eastAsia"/>
                <w:b/>
                <w:sz w:val="24"/>
              </w:rPr>
              <w:t>4</w:t>
            </w:r>
            <w:r>
              <w:rPr>
                <w:rFonts w:ascii="Times New Roman" w:hAnsi="Times New Roman"/>
                <w:b/>
                <w:sz w:val="24"/>
              </w:rPr>
              <w:t>.</w:t>
            </w:r>
            <w:r>
              <w:rPr>
                <w:rFonts w:ascii="Times New Roman" w:hAnsi="Times New Roman" w:hint="eastAsia"/>
                <w:b/>
                <w:sz w:val="24"/>
              </w:rPr>
              <w:t>7</w:t>
            </w:r>
            <w:r>
              <w:rPr>
                <w:b/>
                <w:sz w:val="24"/>
                <w:szCs w:val="24"/>
              </w:rPr>
              <w:t>要求</w:t>
            </w:r>
            <w:r>
              <w:rPr>
                <w:rFonts w:hint="eastAsia"/>
                <w:b/>
                <w:sz w:val="24"/>
                <w:szCs w:val="24"/>
              </w:rPr>
              <w:t>：（</w:t>
            </w:r>
            <w:r>
              <w:rPr>
                <w:rFonts w:hint="eastAsia"/>
                <w:b/>
                <w:sz w:val="24"/>
                <w:szCs w:val="24"/>
              </w:rPr>
              <w:t>1</w:t>
            </w:r>
            <w:r>
              <w:rPr>
                <w:rFonts w:hint="eastAsia"/>
                <w:b/>
                <w:sz w:val="24"/>
                <w:szCs w:val="24"/>
              </w:rPr>
              <w:t>）、绘制函数</w:t>
            </w:r>
            <w:r>
              <w:rPr>
                <w:rFonts w:ascii="宋体" w:hAnsi="宋体"/>
                <w:b/>
                <w:position w:val="-10"/>
                <w:sz w:val="24"/>
                <w:szCs w:val="24"/>
              </w:rPr>
              <w:object w:dxaOrig="2576" w:dyaOrig="3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3" type="#_x0000_t75" style="width:128.75pt;height:18pt" o:ole="">
                  <v:imagedata r:id="rId7" o:title=""/>
                </v:shape>
                <o:OLEObject Type="Embed" ProgID="Equation.DSMT4" ShapeID="_x0000_i1123" DrawAspect="Content" ObjectID="_1718060105" r:id="rId8"/>
              </w:object>
            </w:r>
            <w:r>
              <w:rPr>
                <w:rFonts w:hint="eastAsia"/>
                <w:b/>
                <w:sz w:val="24"/>
                <w:szCs w:val="24"/>
              </w:rPr>
              <w:t>及其导函数图像；（</w:t>
            </w:r>
            <w:r>
              <w:rPr>
                <w:rFonts w:hint="eastAsia"/>
                <w:b/>
                <w:sz w:val="24"/>
                <w:szCs w:val="24"/>
              </w:rPr>
              <w:t>2</w:t>
            </w:r>
            <w:r>
              <w:rPr>
                <w:rFonts w:hint="eastAsia"/>
                <w:b/>
                <w:sz w:val="24"/>
                <w:szCs w:val="24"/>
              </w:rPr>
              <w:t>）、分别求在</w:t>
            </w:r>
            <w:r>
              <w:rPr>
                <w:rFonts w:hint="eastAsia"/>
                <w:b/>
                <w:sz w:val="24"/>
                <w:szCs w:val="24"/>
              </w:rPr>
              <w:t>-</w:t>
            </w:r>
            <w:r>
              <w:rPr>
                <w:b/>
                <w:sz w:val="24"/>
                <w:szCs w:val="24"/>
              </w:rPr>
              <w:t>5</w:t>
            </w:r>
            <w:r>
              <w:rPr>
                <w:rFonts w:hint="eastAsia"/>
                <w:b/>
                <w:sz w:val="24"/>
                <w:szCs w:val="24"/>
              </w:rPr>
              <w:t>和</w:t>
            </w:r>
            <w:r>
              <w:rPr>
                <w:rFonts w:hint="eastAsia"/>
                <w:b/>
                <w:sz w:val="24"/>
                <w:szCs w:val="24"/>
              </w:rPr>
              <w:t>1</w:t>
            </w:r>
            <w:r>
              <w:rPr>
                <w:rFonts w:hint="eastAsia"/>
                <w:b/>
                <w:sz w:val="24"/>
                <w:szCs w:val="24"/>
              </w:rPr>
              <w:t>附近函数</w:t>
            </w:r>
            <w:r>
              <w:rPr>
                <w:rFonts w:ascii="宋体" w:hAnsi="宋体"/>
                <w:b/>
                <w:position w:val="-10"/>
                <w:sz w:val="24"/>
                <w:szCs w:val="24"/>
              </w:rPr>
              <w:object w:dxaOrig="548" w:dyaOrig="325">
                <v:shape id="_x0000_i1124" type="#_x0000_t75" style="width:27.25pt;height:16.35pt" o:ole="">
                  <v:imagedata r:id="rId9" o:title=""/>
                </v:shape>
                <o:OLEObject Type="Embed" ProgID="Equation.DSMT4" ShapeID="_x0000_i1124" DrawAspect="Content" ObjectID="_1718060106" r:id="rId10"/>
              </w:object>
            </w:r>
            <w:r>
              <w:rPr>
                <w:rFonts w:ascii="宋体" w:hAnsi="宋体" w:hint="eastAsia"/>
                <w:b/>
                <w:sz w:val="24"/>
                <w:szCs w:val="24"/>
              </w:rPr>
              <w:t>的</w:t>
            </w:r>
            <w:r>
              <w:rPr>
                <w:rFonts w:hint="eastAsia"/>
                <w:b/>
                <w:sz w:val="24"/>
                <w:szCs w:val="24"/>
              </w:rPr>
              <w:t>零点、极值点，和它们的大致收敛域</w:t>
            </w:r>
            <w:r>
              <w:rPr>
                <w:rFonts w:ascii="Times New Roman" w:hAnsi="Times New Roman" w:hint="eastAsia"/>
                <w:b/>
                <w:sz w:val="24"/>
                <w:szCs w:val="24"/>
              </w:rPr>
              <w:t>。</w:t>
            </w:r>
          </w:p>
        </w:tc>
      </w:tr>
      <w:tr w:rsidR="00F65591" w:rsidTr="00F65591">
        <w:trPr>
          <w:trHeight w:val="2324"/>
        </w:trPr>
        <w:tc>
          <w:tcPr>
            <w:tcW w:w="2500" w:type="pct"/>
            <w:gridSpan w:val="4"/>
          </w:tcPr>
          <w:p w:rsidR="00F65591" w:rsidRDefault="00F65591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四、程序设计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E00FF"/>
                <w:kern w:val="0"/>
                <w:sz w:val="22"/>
              </w:rPr>
              <w:t>function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cntddf1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figure(</w:t>
            </w:r>
            <w:r w:rsidRPr="00056750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proofErr w:type="spellStart"/>
            <w:r w:rsidRPr="00056750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color'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,</w:t>
            </w:r>
            <w:r w:rsidRPr="00056750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white</w:t>
            </w:r>
            <w:proofErr w:type="spellEnd"/>
            <w:r w:rsidRPr="00056750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hold </w:t>
            </w:r>
            <w:r w:rsidRPr="00056750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on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proofErr w:type="spell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fplot</w:t>
            </w:r>
            <w:proofErr w:type="spell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@</w:t>
            </w:r>
            <w:proofErr w:type="gram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f,[</w:t>
            </w:r>
            <w:proofErr w:type="gram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-10,3],</w:t>
            </w:r>
            <w:r w:rsidRPr="00056750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-*'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proofErr w:type="spell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fplot</w:t>
            </w:r>
            <w:proofErr w:type="spell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@</w:t>
            </w:r>
            <w:proofErr w:type="gram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df,[</w:t>
            </w:r>
            <w:proofErr w:type="gram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-10,3],</w:t>
            </w:r>
            <w:r w:rsidRPr="00056750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-'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proofErr w:type="spell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fplot</w:t>
            </w:r>
            <w:proofErr w:type="spell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(@</w:t>
            </w:r>
            <w:proofErr w:type="spellStart"/>
            <w:proofErr w:type="gram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lf</w:t>
            </w:r>
            <w:proofErr w:type="spell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,[</w:t>
            </w:r>
            <w:proofErr w:type="gram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-10,3],</w:t>
            </w:r>
            <w:r w:rsidRPr="00056750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'k--'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 w:hint="eastAsia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hold </w:t>
            </w:r>
            <w:r w:rsidRPr="00056750">
              <w:rPr>
                <w:rFonts w:ascii="Courier New" w:eastAsiaTheme="minorEastAsia" w:hAnsi="Courier New" w:cs="Courier New"/>
                <w:color w:val="AA04F9"/>
                <w:kern w:val="0"/>
                <w:sz w:val="22"/>
              </w:rPr>
              <w:t>off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E00FF"/>
                <w:kern w:val="0"/>
                <w:sz w:val="22"/>
              </w:rPr>
              <w:t>function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y=</w:t>
            </w:r>
            <w:proofErr w:type="spell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lf</w:t>
            </w:r>
            <w:proofErr w:type="spell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(x) 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 w:hint="eastAsia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y=zeros(size(x))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E00FF"/>
                <w:kern w:val="0"/>
                <w:sz w:val="22"/>
              </w:rPr>
              <w:t>function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y=f(x)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 w:hint="eastAsia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y=0.1*exp(x)-sin(x</w:t>
            </w:r>
            <w:proofErr w:type="gram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).^</w:t>
            </w:r>
            <w:proofErr w:type="gram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2+0.5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E00FF"/>
                <w:kern w:val="0"/>
                <w:sz w:val="22"/>
              </w:rPr>
              <w:t>function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y=df(x)</w:t>
            </w:r>
          </w:p>
          <w:p w:rsidR="00F65591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</w:pP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y=0.1*exp(x)-sin(2*x);</w:t>
            </w:r>
          </w:p>
          <w:p w:rsidR="00F65591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</w:pPr>
          </w:p>
          <w:p w:rsidR="00F65591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</w:pPr>
          </w:p>
          <w:p w:rsidR="00F65591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</w:pPr>
          </w:p>
          <w:p w:rsidR="00F65591" w:rsidRPr="00F65591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 w:hint="eastAsia"/>
                <w:color w:val="000000"/>
                <w:kern w:val="0"/>
                <w:sz w:val="22"/>
              </w:rPr>
            </w:pPr>
          </w:p>
          <w:p w:rsidR="00F65591" w:rsidRPr="00056750" w:rsidRDefault="00F65591" w:rsidP="00F65591">
            <w:pPr>
              <w:spacing w:line="300" w:lineRule="exact"/>
              <w:jc w:val="left"/>
              <w:rPr>
                <w:rFonts w:ascii="Times New Roman" w:hAnsi="Times New Roman"/>
                <w:b/>
                <w:sz w:val="24"/>
              </w:rPr>
            </w:pPr>
            <w:r w:rsidRPr="00056750">
              <w:rPr>
                <w:rFonts w:ascii="Times New Roman" w:hAnsi="Times New Roman" w:hint="eastAsia"/>
                <w:b/>
                <w:sz w:val="24"/>
              </w:rPr>
              <w:t>（</w:t>
            </w:r>
            <w:r w:rsidRPr="00056750">
              <w:rPr>
                <w:rFonts w:ascii="Times New Roman" w:hAnsi="Times New Roman" w:hint="eastAsia"/>
                <w:b/>
                <w:sz w:val="24"/>
              </w:rPr>
              <w:t>2</w:t>
            </w:r>
            <w:r w:rsidRPr="00056750">
              <w:rPr>
                <w:rFonts w:ascii="Times New Roman" w:hAnsi="Times New Roman" w:hint="eastAsia"/>
                <w:b/>
                <w:sz w:val="24"/>
              </w:rPr>
              <w:t>）程序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E00FF"/>
                <w:kern w:val="0"/>
                <w:sz w:val="22"/>
              </w:rPr>
              <w:t>function</w:t>
            </w: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 xml:space="preserve"> </w:t>
            </w:r>
            <w:proofErr w:type="spell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lnddd</w:t>
            </w:r>
            <w:proofErr w:type="spellEnd"/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eps=10^-</w:t>
            </w:r>
            <w:proofErr w:type="gramStart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8;N</w:t>
            </w:r>
            <w:proofErr w:type="gramEnd"/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=100000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20"/>
                <w:szCs w:val="20"/>
              </w:rPr>
            </w:pPr>
            <w:r w:rsidRPr="00056750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x0=-5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 w:val="22"/>
              </w:rPr>
              <w:t>[</w:t>
            </w: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x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1,kx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1]=</w:t>
            </w:r>
            <w:proofErr w:type="spell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cnewton_interation_rule</w:t>
            </w:r>
            <w:proofErr w:type="spellEnd"/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(@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f,@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f,x0,eps,N);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[x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2,kx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2]=</w:t>
            </w:r>
            <w:proofErr w:type="spell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cnewton_interation_rule</w:t>
            </w:r>
            <w:proofErr w:type="spellEnd"/>
          </w:p>
          <w:p w:rsidR="00F65591" w:rsidRDefault="00F65591" w:rsidP="00F65591">
            <w:pPr>
              <w:widowControl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(@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f,@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df,x0,eps,N);</w:t>
            </w:r>
          </w:p>
          <w:p w:rsidR="00F65591" w:rsidRPr="00056750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x0=1;  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[y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1,ky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1]=</w:t>
            </w:r>
            <w:proofErr w:type="spell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cnewton_interation_rule</w:t>
            </w:r>
            <w:proofErr w:type="spellEnd"/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(@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f,@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f,x0,eps,N);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[y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2,ky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2]=</w:t>
            </w:r>
            <w:proofErr w:type="spell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cnewton_interation_rule</w:t>
            </w:r>
            <w:proofErr w:type="spellEnd"/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(@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f,@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df,x0,eps,N);</w:t>
            </w:r>
          </w:p>
          <w:p w:rsidR="00F65591" w:rsidRPr="00F65591" w:rsidRDefault="00F65591" w:rsidP="00F65591">
            <w:pPr>
              <w:widowControl/>
              <w:jc w:val="left"/>
              <w:rPr>
                <w:rFonts w:ascii="Consolas" w:hAnsi="Consolas" w:cs="宋体" w:hint="eastAsia"/>
                <w:kern w:val="0"/>
                <w:sz w:val="20"/>
                <w:szCs w:val="20"/>
              </w:rPr>
            </w:pPr>
          </w:p>
        </w:tc>
        <w:tc>
          <w:tcPr>
            <w:tcW w:w="2500" w:type="pct"/>
            <w:gridSpan w:val="3"/>
          </w:tcPr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x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1,x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2,y1,y2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for</w:t>
            </w: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x0=-100000:100:0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   [</w:t>
            </w:r>
            <w:proofErr w:type="spellStart"/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x,kx</w:t>
            </w:r>
            <w:proofErr w:type="spellEnd"/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]=</w:t>
            </w:r>
            <w:proofErr w:type="spell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cnewton_interation_rule</w:t>
            </w:r>
            <w:proofErr w:type="spellEnd"/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(@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f,@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f,x0,eps,N);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end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for</w:t>
            </w: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x0=0:100:100000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   [</w:t>
            </w:r>
            <w:proofErr w:type="spellStart"/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x,kx</w:t>
            </w:r>
            <w:proofErr w:type="spellEnd"/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]=</w:t>
            </w:r>
            <w:proofErr w:type="spell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cnewton_interation_rule</w:t>
            </w:r>
            <w:proofErr w:type="spellEnd"/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(@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f,@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f,x0,eps,N);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end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for</w:t>
            </w: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x0=-100000:100:0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   [</w:t>
            </w:r>
            <w:proofErr w:type="spellStart"/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x,kx</w:t>
            </w:r>
            <w:proofErr w:type="spellEnd"/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]=</w:t>
            </w:r>
            <w:proofErr w:type="spell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cnewton_interation_rule</w:t>
            </w:r>
            <w:proofErr w:type="spellEnd"/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(@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f,@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df,x0,eps,N);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end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for</w:t>
            </w: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x0=0:100:100000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   [</w:t>
            </w:r>
            <w:proofErr w:type="spellStart"/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x,kx</w:t>
            </w:r>
            <w:proofErr w:type="spellEnd"/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]=</w:t>
            </w:r>
            <w:proofErr w:type="spell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cnewton_interation_rule</w:t>
            </w:r>
            <w:proofErr w:type="spellEnd"/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(@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f,@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df,x0,eps,N);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end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 xml:space="preserve"> 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function</w:t>
            </w: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y=f(x)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y=0.1*exp(x)-sin(x</w:t>
            </w:r>
            <w:proofErr w:type="gram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).^</w:t>
            </w:r>
            <w:proofErr w:type="gram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2+0.5;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function</w:t>
            </w: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y=df(x)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y=0.1*exp(x)-sin(2*x);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</w:t>
            </w:r>
          </w:p>
          <w:p w:rsidR="00F65591" w:rsidRPr="00241A5E" w:rsidRDefault="00F65591" w:rsidP="00F65591">
            <w:pPr>
              <w:autoSpaceDE w:val="0"/>
              <w:autoSpaceDN w:val="0"/>
              <w:adjustRightInd w:val="0"/>
              <w:spacing w:line="300" w:lineRule="exact"/>
              <w:jc w:val="left"/>
              <w:rPr>
                <w:rFonts w:ascii="Courier New" w:eastAsiaTheme="minorEastAsia" w:hAnsi="Courier New" w:cs="Courier New"/>
                <w:kern w:val="0"/>
                <w:sz w:val="18"/>
                <w:szCs w:val="18"/>
              </w:rPr>
            </w:pPr>
            <w:r w:rsidRPr="00241A5E">
              <w:rPr>
                <w:rFonts w:ascii="Courier New" w:eastAsiaTheme="minorEastAsia" w:hAnsi="Courier New" w:cs="Courier New"/>
                <w:color w:val="0E00FF"/>
                <w:kern w:val="0"/>
                <w:szCs w:val="21"/>
              </w:rPr>
              <w:t>function</w:t>
            </w: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 xml:space="preserve"> y=</w:t>
            </w:r>
            <w:proofErr w:type="spellStart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ddf</w:t>
            </w:r>
            <w:proofErr w:type="spellEnd"/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(x)</w:t>
            </w:r>
          </w:p>
          <w:p w:rsidR="00F65591" w:rsidRPr="00F65591" w:rsidRDefault="00F65591" w:rsidP="00F65591">
            <w:pPr>
              <w:widowControl/>
              <w:jc w:val="left"/>
              <w:rPr>
                <w:rFonts w:ascii="Consolas" w:hAnsi="Consolas" w:cs="宋体" w:hint="eastAsia"/>
                <w:kern w:val="0"/>
                <w:sz w:val="20"/>
                <w:szCs w:val="20"/>
              </w:rPr>
            </w:pPr>
            <w:r w:rsidRPr="00241A5E">
              <w:rPr>
                <w:rFonts w:ascii="Courier New" w:eastAsiaTheme="minorEastAsia" w:hAnsi="Courier New" w:cs="Courier New"/>
                <w:color w:val="000000"/>
                <w:kern w:val="0"/>
                <w:szCs w:val="21"/>
              </w:rPr>
              <w:t>y=0.1*exp(x)-2*cos(2*x);</w:t>
            </w:r>
          </w:p>
        </w:tc>
      </w:tr>
      <w:tr w:rsidR="00717153">
        <w:trPr>
          <w:trHeight w:val="90"/>
        </w:trPr>
        <w:tc>
          <w:tcPr>
            <w:tcW w:w="5000" w:type="pct"/>
            <w:gridSpan w:val="7"/>
          </w:tcPr>
          <w:p w:rsidR="00717153" w:rsidRDefault="00481447">
            <w:pPr>
              <w:spacing w:line="360" w:lineRule="auto"/>
              <w:jc w:val="lef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lastRenderedPageBreak/>
              <w:t>五、实验结果（包含图表）</w:t>
            </w:r>
          </w:p>
          <w:p w:rsidR="00717153" w:rsidRDefault="00D73EF7" w:rsidP="00D73EF7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D73EF7">
              <w:rPr>
                <w:rFonts w:ascii="Times New Roman" w:hAnsi="Times New Roman"/>
                <w:b/>
                <w:noProof/>
                <w:sz w:val="24"/>
              </w:rPr>
              <w:drawing>
                <wp:inline distT="0" distB="0" distL="0" distR="0">
                  <wp:extent cx="4378036" cy="3279482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9557" cy="3288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4992" w:rsidRDefault="00E24992" w:rsidP="00E24992">
            <w:pPr>
              <w:spacing w:line="360" w:lineRule="auto"/>
              <w:jc w:val="left"/>
              <w:rPr>
                <w:bCs/>
                <w:sz w:val="24"/>
                <w:szCs w:val="24"/>
              </w:rPr>
            </w:pPr>
            <w:r>
              <w:rPr>
                <w:rFonts w:ascii="宋体" w:hAnsi="宋体" w:hint="eastAsia"/>
                <w:bCs/>
                <w:sz w:val="24"/>
                <w:szCs w:val="24"/>
              </w:rPr>
              <w:t>图为</w:t>
            </w:r>
            <w:r w:rsidRPr="00056750">
              <w:rPr>
                <w:rFonts w:ascii="宋体" w:hAnsi="宋体"/>
                <w:bCs/>
                <w:position w:val="-10"/>
                <w:sz w:val="24"/>
                <w:szCs w:val="24"/>
              </w:rPr>
              <w:object w:dxaOrig="2560" w:dyaOrig="360">
                <v:shape id="_x0000_i1130" type="#_x0000_t75" style="width:129.25pt;height:18.55pt" o:ole="">
                  <v:imagedata r:id="rId7" o:title=""/>
                </v:shape>
                <o:OLEObject Type="Embed" ProgID="Equation.DSMT4" ShapeID="_x0000_i1130" DrawAspect="Content" ObjectID="_1718060107" r:id="rId12"/>
              </w:object>
            </w:r>
            <w:r w:rsidRPr="00056750">
              <w:rPr>
                <w:rFonts w:hint="eastAsia"/>
                <w:bCs/>
                <w:sz w:val="24"/>
                <w:szCs w:val="24"/>
              </w:rPr>
              <w:t>及其导函数图像</w:t>
            </w:r>
            <w:r>
              <w:rPr>
                <w:rFonts w:hint="eastAsia"/>
                <w:bCs/>
                <w:sz w:val="24"/>
                <w:szCs w:val="24"/>
              </w:rPr>
              <w:t>。</w:t>
            </w:r>
          </w:p>
          <w:p w:rsidR="00E24992" w:rsidRDefault="00E24992" w:rsidP="00E24992">
            <w:pPr>
              <w:spacing w:line="360" w:lineRule="auto"/>
              <w:jc w:val="left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 w:hint="eastAsia"/>
                <w:bCs/>
                <w:sz w:val="24"/>
              </w:rPr>
              <w:t>从</w:t>
            </w:r>
            <w:r>
              <w:rPr>
                <w:rFonts w:ascii="Times New Roman" w:hAnsi="Times New Roman" w:hint="eastAsia"/>
                <w:bCs/>
                <w:sz w:val="24"/>
              </w:rPr>
              <w:t>图像可以看出，极值点</w:t>
            </w:r>
            <w:r>
              <w:rPr>
                <w:rFonts w:ascii="Times New Roman" w:hAnsi="Times New Roman" w:hint="eastAsia"/>
                <w:bCs/>
                <w:sz w:val="24"/>
              </w:rPr>
              <w:t>就是</w:t>
            </w:r>
            <w:r>
              <w:rPr>
                <w:rFonts w:ascii="Times New Roman" w:hAnsi="Times New Roman" w:hint="eastAsia"/>
                <w:bCs/>
                <w:sz w:val="24"/>
              </w:rPr>
              <w:t>导函数的零点，由</w:t>
            </w:r>
            <w:r>
              <w:rPr>
                <w:rFonts w:ascii="Times New Roman" w:hAnsi="Times New Roman" w:hint="eastAsia"/>
                <w:bCs/>
                <w:sz w:val="24"/>
              </w:rPr>
              <w:t>N</w:t>
            </w:r>
            <w:r>
              <w:rPr>
                <w:rFonts w:ascii="Times New Roman" w:hAnsi="Times New Roman"/>
                <w:bCs/>
                <w:sz w:val="24"/>
              </w:rPr>
              <w:t>ewton</w:t>
            </w:r>
            <w:r>
              <w:rPr>
                <w:rFonts w:ascii="Times New Roman" w:hAnsi="Times New Roman" w:hint="eastAsia"/>
                <w:bCs/>
                <w:sz w:val="24"/>
              </w:rPr>
              <w:t>迭代法可得：</w:t>
            </w:r>
          </w:p>
          <w:p w:rsidR="00E24992" w:rsidRDefault="00E24992" w:rsidP="00E24992">
            <w:pPr>
              <w:spacing w:line="360" w:lineRule="auto"/>
              <w:jc w:val="left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 w:hint="eastAsia"/>
                <w:bCs/>
                <w:sz w:val="24"/>
              </w:rPr>
              <w:t>初值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-5</m:t>
              </m:r>
            </m:oMath>
            <w:r>
              <w:rPr>
                <w:rFonts w:ascii="Times New Roman" w:hAnsi="Times New Roman" w:hint="eastAsia"/>
                <w:bCs/>
                <w:sz w:val="24"/>
              </w:rPr>
              <w:t>时，函数零点为</w:t>
            </w:r>
            <w:r w:rsidRPr="003C7BD0">
              <w:rPr>
                <w:rFonts w:ascii="Times New Roman" w:hAnsi="Times New Roman"/>
                <w:bCs/>
                <w:sz w:val="24"/>
              </w:rPr>
              <w:t>-5.4974</w:t>
            </w:r>
            <w:r>
              <w:rPr>
                <w:rFonts w:ascii="Times New Roman" w:hAnsi="Times New Roman" w:hint="eastAsia"/>
                <w:bCs/>
                <w:sz w:val="24"/>
              </w:rPr>
              <w:t>，极值点为</w:t>
            </w:r>
            <w:r w:rsidRPr="003C7BD0">
              <w:rPr>
                <w:rFonts w:ascii="Times New Roman" w:hAnsi="Times New Roman"/>
                <w:bCs/>
                <w:sz w:val="24"/>
              </w:rPr>
              <w:t>-4.7128</w:t>
            </w:r>
            <w:r>
              <w:rPr>
                <w:rFonts w:ascii="Times New Roman" w:hAnsi="Times New Roman"/>
                <w:bCs/>
                <w:sz w:val="24"/>
              </w:rPr>
              <w:t>;</w:t>
            </w:r>
          </w:p>
          <w:p w:rsidR="00E24992" w:rsidRDefault="00E24992" w:rsidP="00E24992">
            <w:pPr>
              <w:spacing w:line="360" w:lineRule="auto"/>
              <w:jc w:val="left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 w:hint="eastAsia"/>
                <w:bCs/>
                <w:sz w:val="24"/>
              </w:rPr>
              <w:t>初值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1</m:t>
              </m:r>
            </m:oMath>
            <w:r>
              <w:rPr>
                <w:rFonts w:ascii="Times New Roman" w:hAnsi="Times New Roman" w:hint="eastAsia"/>
                <w:bCs/>
                <w:sz w:val="24"/>
              </w:rPr>
              <w:t>时，函数零点为</w:t>
            </w:r>
            <w:r w:rsidRPr="003C7BD0">
              <w:rPr>
                <w:rFonts w:ascii="Times New Roman" w:hAnsi="Times New Roman"/>
                <w:bCs/>
                <w:sz w:val="24"/>
              </w:rPr>
              <w:t>1.1124</w:t>
            </w:r>
            <w:r>
              <w:rPr>
                <w:rFonts w:ascii="Times New Roman" w:hAnsi="Times New Roman" w:hint="eastAsia"/>
                <w:bCs/>
                <w:sz w:val="24"/>
              </w:rPr>
              <w:t>，极值点为</w:t>
            </w:r>
            <w:r w:rsidRPr="003C7BD0">
              <w:rPr>
                <w:rFonts w:ascii="Times New Roman" w:hAnsi="Times New Roman"/>
                <w:bCs/>
                <w:sz w:val="24"/>
              </w:rPr>
              <w:t>1.3688</w:t>
            </w:r>
            <w:r>
              <w:rPr>
                <w:rFonts w:ascii="Times New Roman" w:hAnsi="Times New Roman" w:hint="eastAsia"/>
                <w:bCs/>
                <w:sz w:val="24"/>
              </w:rPr>
              <w:t>。</w:t>
            </w:r>
          </w:p>
          <w:p w:rsidR="00E24992" w:rsidRDefault="00E24992" w:rsidP="00E24992">
            <w:pPr>
              <w:spacing w:line="360" w:lineRule="auto"/>
              <w:jc w:val="left"/>
              <w:rPr>
                <w:rFonts w:ascii="Times New Roman" w:hAnsi="Times New Roman"/>
                <w:bCs/>
                <w:iCs/>
                <w:sz w:val="24"/>
              </w:rPr>
            </w:pPr>
            <w:r>
              <w:rPr>
                <w:rFonts w:ascii="Times New Roman" w:hAnsi="Times New Roman" w:hint="eastAsia"/>
                <w:bCs/>
                <w:iCs/>
                <w:sz w:val="24"/>
              </w:rPr>
              <w:t>以</w:t>
            </w:r>
            <w:r>
              <w:rPr>
                <w:rFonts w:ascii="Times New Roman" w:hAnsi="Times New Roman" w:hint="eastAsia"/>
                <w:bCs/>
                <w:iCs/>
                <w:sz w:val="24"/>
              </w:rPr>
              <w:t>0.0</w:t>
            </w:r>
            <w:r>
              <w:rPr>
                <w:rFonts w:ascii="Times New Roman" w:hAnsi="Times New Roman"/>
                <w:bCs/>
                <w:iCs/>
                <w:sz w:val="24"/>
              </w:rPr>
              <w:t>5</w:t>
            </w:r>
            <w:r>
              <w:rPr>
                <w:rFonts w:ascii="Times New Roman" w:hAnsi="Times New Roman" w:hint="eastAsia"/>
                <w:bCs/>
                <w:iCs/>
                <w:sz w:val="24"/>
              </w:rPr>
              <w:t>为步长进行实验，可得：</w:t>
            </w:r>
          </w:p>
          <w:p w:rsidR="00E24992" w:rsidRDefault="00E24992" w:rsidP="00E24992">
            <w:pPr>
              <w:spacing w:line="360" w:lineRule="auto"/>
              <w:jc w:val="left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 w:hint="eastAsia"/>
                <w:bCs/>
                <w:sz w:val="24"/>
              </w:rPr>
              <w:t>初值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-5</m:t>
              </m:r>
            </m:oMath>
            <w:r>
              <w:rPr>
                <w:rFonts w:ascii="Times New Roman" w:hAnsi="Times New Roman" w:hint="eastAsia"/>
                <w:bCs/>
                <w:sz w:val="24"/>
              </w:rPr>
              <w:t>时，函数零点大致</w:t>
            </w:r>
            <w:r>
              <w:rPr>
                <w:rFonts w:ascii="Times New Roman" w:hAnsi="Times New Roman" w:hint="eastAsia"/>
                <w:bCs/>
                <w:sz w:val="24"/>
              </w:rPr>
              <w:t>的</w:t>
            </w:r>
            <w:r>
              <w:rPr>
                <w:rFonts w:ascii="Times New Roman" w:hAnsi="Times New Roman" w:hint="eastAsia"/>
                <w:bCs/>
                <w:sz w:val="24"/>
              </w:rPr>
              <w:t>收敛域为</w:t>
            </w:r>
            <m:oMath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-6.0,-5.0</m:t>
                  </m:r>
                </m:e>
              </m:d>
            </m:oMath>
            <w:r>
              <w:rPr>
                <w:rFonts w:ascii="Times New Roman" w:hAnsi="Times New Roman" w:hint="eastAsia"/>
                <w:bCs/>
                <w:sz w:val="24"/>
              </w:rPr>
              <w:t>，极值点大致的收敛域为</w:t>
            </w:r>
            <m:oMath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-5.2,-4.2</m:t>
                  </m:r>
                </m:e>
              </m:d>
            </m:oMath>
            <w:r>
              <w:rPr>
                <w:rFonts w:ascii="Times New Roman" w:hAnsi="Times New Roman" w:hint="eastAsia"/>
                <w:bCs/>
                <w:sz w:val="24"/>
              </w:rPr>
              <w:t>；</w:t>
            </w:r>
          </w:p>
          <w:p w:rsidR="00717153" w:rsidRPr="00E24992" w:rsidRDefault="00E24992" w:rsidP="00D73EF7">
            <w:pPr>
              <w:spacing w:line="360" w:lineRule="auto"/>
              <w:jc w:val="left"/>
              <w:rPr>
                <w:rFonts w:ascii="Times New Roman" w:hAnsi="Times New Roman" w:hint="eastAsia"/>
                <w:bCs/>
                <w:i/>
                <w:sz w:val="24"/>
              </w:rPr>
            </w:pPr>
            <w:r>
              <w:rPr>
                <w:rFonts w:ascii="Times New Roman" w:hAnsi="Times New Roman" w:hint="eastAsia"/>
                <w:bCs/>
                <w:sz w:val="24"/>
              </w:rPr>
              <w:t>初值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=1</m:t>
              </m:r>
            </m:oMath>
            <w:r>
              <w:rPr>
                <w:rFonts w:ascii="Times New Roman" w:hAnsi="Times New Roman" w:hint="eastAsia"/>
                <w:bCs/>
                <w:sz w:val="24"/>
              </w:rPr>
              <w:t>时，函数零点大致的收敛域为</w:t>
            </w:r>
            <m:oMath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  <w:sz w:val="24"/>
                    </w:rPr>
                    <m:t>0.5</m:t>
                  </m:r>
                  <m:r>
                    <w:rPr>
                      <w:rFonts w:ascii="Cambria Math" w:hAnsi="Cambria Math"/>
                      <w:sz w:val="24"/>
                    </w:rPr>
                    <m:t>,1.3</m:t>
                  </m:r>
                </m:e>
              </m:d>
            </m:oMath>
            <w:r>
              <w:rPr>
                <w:rFonts w:ascii="Times New Roman" w:hAnsi="Times New Roman" w:hint="eastAsia"/>
                <w:bCs/>
                <w:sz w:val="24"/>
              </w:rPr>
              <w:t>，极值点大致的收敛域为</w:t>
            </w:r>
            <m:oMath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1.0,2.2</m:t>
                  </m:r>
                </m:e>
              </m:d>
            </m:oMath>
            <w:r>
              <w:rPr>
                <w:rFonts w:ascii="Times New Roman" w:hAnsi="Times New Roman" w:hint="eastAsia"/>
                <w:bCs/>
                <w:sz w:val="24"/>
              </w:rPr>
              <w:t>。</w:t>
            </w:r>
          </w:p>
        </w:tc>
      </w:tr>
      <w:tr w:rsidR="00717153">
        <w:trPr>
          <w:trHeight w:val="1759"/>
        </w:trPr>
        <w:tc>
          <w:tcPr>
            <w:tcW w:w="5000" w:type="pct"/>
            <w:gridSpan w:val="7"/>
          </w:tcPr>
          <w:p w:rsidR="00717153" w:rsidRDefault="00481447">
            <w:pPr>
              <w:spacing w:line="360" w:lineRule="auto"/>
              <w:jc w:val="left"/>
              <w:rPr>
                <w:rFonts w:ascii="Times New Roman" w:hAnsi="宋体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</w:rPr>
              <w:t>六、</w:t>
            </w:r>
            <w:r>
              <w:rPr>
                <w:rFonts w:ascii="Times New Roman" w:hAnsi="宋体"/>
                <w:b/>
                <w:sz w:val="24"/>
                <w:szCs w:val="24"/>
              </w:rPr>
              <w:t>实验结果分析</w:t>
            </w:r>
            <w:r>
              <w:rPr>
                <w:rFonts w:ascii="Times New Roman" w:hAnsi="宋体" w:hint="eastAsia"/>
                <w:b/>
                <w:sz w:val="24"/>
                <w:szCs w:val="24"/>
              </w:rPr>
              <w:t>（实验总结、心得体会）</w:t>
            </w:r>
          </w:p>
          <w:p w:rsidR="00E24992" w:rsidRDefault="00E24992">
            <w:pPr>
              <w:spacing w:line="360" w:lineRule="auto"/>
              <w:jc w:val="left"/>
              <w:rPr>
                <w:rFonts w:ascii="Times New Roman" w:hAnsi="宋体" w:hint="eastAsia"/>
                <w:b/>
                <w:sz w:val="24"/>
                <w:szCs w:val="24"/>
              </w:rPr>
            </w:pP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通过</w:t>
            </w:r>
            <w:r w:rsidRPr="00D50CBB">
              <w:rPr>
                <w:rFonts w:ascii="Times New Roman" w:hAnsi="宋体"/>
                <w:bCs/>
                <w:sz w:val="24"/>
                <w:szCs w:val="24"/>
              </w:rPr>
              <w:t>本次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实验</w:t>
            </w:r>
            <w:r w:rsidRPr="00D50CBB">
              <w:rPr>
                <w:rFonts w:ascii="Times New Roman" w:hAnsi="宋体"/>
                <w:bCs/>
                <w:sz w:val="24"/>
                <w:szCs w:val="24"/>
              </w:rPr>
              <w:t>，我学会了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绘制函数图像</w:t>
            </w:r>
            <w:r>
              <w:rPr>
                <w:rFonts w:ascii="Times New Roman" w:hAnsi="宋体" w:hint="eastAsia"/>
                <w:bCs/>
                <w:sz w:val="24"/>
                <w:szCs w:val="24"/>
              </w:rPr>
              <w:t>，</w:t>
            </w:r>
            <w:r w:rsidRPr="00D50CBB">
              <w:rPr>
                <w:rFonts w:ascii="Times New Roman" w:hAnsi="宋体"/>
                <w:bCs/>
                <w:sz w:val="24"/>
                <w:szCs w:val="24"/>
              </w:rPr>
              <w:t>学会了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使用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N</w:t>
            </w:r>
            <w:r w:rsidRPr="00D50CBB">
              <w:rPr>
                <w:rFonts w:ascii="Times New Roman" w:hAnsi="宋体"/>
                <w:bCs/>
                <w:sz w:val="24"/>
                <w:szCs w:val="24"/>
              </w:rPr>
              <w:t>ewton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迭代法求函数零点</w:t>
            </w:r>
            <w:r>
              <w:rPr>
                <w:rFonts w:ascii="Times New Roman" w:hAnsi="宋体" w:hint="eastAsia"/>
                <w:bCs/>
                <w:sz w:val="24"/>
                <w:szCs w:val="24"/>
              </w:rPr>
              <w:t>，并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在</w:t>
            </w:r>
            <w:r>
              <w:rPr>
                <w:rFonts w:ascii="Times New Roman" w:hAnsi="宋体" w:hint="eastAsia"/>
                <w:bCs/>
                <w:sz w:val="24"/>
                <w:szCs w:val="24"/>
              </w:rPr>
              <w:t>一定</w:t>
            </w:r>
            <w:r>
              <w:rPr>
                <w:rFonts w:ascii="Times New Roman" w:hAnsi="宋体" w:hint="eastAsia"/>
                <w:bCs/>
                <w:sz w:val="24"/>
                <w:szCs w:val="24"/>
              </w:rPr>
              <w:t>的初值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范围内</w:t>
            </w:r>
            <w:r>
              <w:rPr>
                <w:rFonts w:ascii="Times New Roman" w:hAnsi="宋体" w:hint="eastAsia"/>
                <w:bCs/>
                <w:sz w:val="24"/>
                <w:szCs w:val="24"/>
              </w:rPr>
              <w:t>取值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进行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N</w:t>
            </w:r>
            <w:r w:rsidRPr="00D50CBB">
              <w:rPr>
                <w:rFonts w:ascii="Times New Roman" w:hAnsi="宋体"/>
                <w:bCs/>
                <w:sz w:val="24"/>
                <w:szCs w:val="24"/>
              </w:rPr>
              <w:t>ewton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迭代计算，</w:t>
            </w:r>
            <w:r>
              <w:rPr>
                <w:rFonts w:ascii="Times New Roman" w:hAnsi="宋体" w:hint="eastAsia"/>
                <w:bCs/>
                <w:sz w:val="24"/>
                <w:szCs w:val="24"/>
              </w:rPr>
              <w:t>验证了</w:t>
            </w:r>
            <w:r w:rsidRPr="00D50CBB">
              <w:rPr>
                <w:rFonts w:ascii="Times New Roman" w:hAnsi="宋体" w:hint="eastAsia"/>
                <w:bCs/>
                <w:sz w:val="24"/>
                <w:szCs w:val="24"/>
              </w:rPr>
              <w:t>原函数和导函数计算结果均收敛，</w:t>
            </w:r>
            <w:r>
              <w:rPr>
                <w:rFonts w:ascii="Times New Roman" w:hAnsi="宋体" w:hint="eastAsia"/>
                <w:bCs/>
                <w:sz w:val="24"/>
                <w:szCs w:val="24"/>
              </w:rPr>
              <w:t>并判断</w:t>
            </w:r>
            <w:r>
              <w:rPr>
                <w:rFonts w:ascii="Times New Roman" w:hAnsi="宋体" w:hint="eastAsia"/>
                <w:bCs/>
                <w:sz w:val="24"/>
                <w:szCs w:val="24"/>
              </w:rPr>
              <w:t>了</w:t>
            </w:r>
            <w:bookmarkStart w:id="0" w:name="_GoBack"/>
            <w:bookmarkEnd w:id="0"/>
            <w:r>
              <w:rPr>
                <w:rFonts w:ascii="Times New Roman" w:hAnsi="宋体" w:hint="eastAsia"/>
                <w:bCs/>
                <w:sz w:val="24"/>
                <w:szCs w:val="24"/>
              </w:rPr>
              <w:t>它们的大致收敛域</w:t>
            </w:r>
            <w:r w:rsidRPr="00E44DCF">
              <w:rPr>
                <w:rFonts w:ascii="Times New Roman" w:hAnsi="宋体" w:hint="eastAsia"/>
                <w:bCs/>
                <w:sz w:val="24"/>
                <w:szCs w:val="24"/>
              </w:rPr>
              <w:t>。</w:t>
            </w:r>
          </w:p>
        </w:tc>
      </w:tr>
    </w:tbl>
    <w:p w:rsidR="00717153" w:rsidRDefault="00481447">
      <w:pPr>
        <w:rPr>
          <w:rFonts w:ascii="Heiti SC Light" w:eastAsia="Heiti SC Light"/>
          <w:b/>
        </w:rPr>
      </w:pPr>
      <w:r>
        <w:rPr>
          <w:rFonts w:ascii="Heiti SC Light" w:eastAsia="Heiti SC Light" w:hint="eastAsia"/>
          <w:b/>
        </w:rPr>
        <w:t>注：如果报告超过</w:t>
      </w:r>
      <w:r>
        <w:rPr>
          <w:rFonts w:ascii="Heiti SC Light" w:eastAsia="Heiti SC Light" w:hint="eastAsia"/>
          <w:b/>
        </w:rPr>
        <w:t>1</w:t>
      </w:r>
      <w:r>
        <w:rPr>
          <w:rFonts w:ascii="Heiti SC Light" w:eastAsia="Heiti SC Light" w:hint="eastAsia"/>
          <w:b/>
        </w:rPr>
        <w:t>页，需双面打印。</w:t>
      </w:r>
    </w:p>
    <w:sectPr w:rsidR="00717153">
      <w:pgSz w:w="11900" w:h="16840"/>
      <w:pgMar w:top="720" w:right="720" w:bottom="720" w:left="720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81447" w:rsidRDefault="00481447" w:rsidP="00A87F90">
      <w:r>
        <w:separator/>
      </w:r>
    </w:p>
  </w:endnote>
  <w:endnote w:type="continuationSeparator" w:id="0">
    <w:p w:rsidR="00481447" w:rsidRDefault="00481447" w:rsidP="00A87F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iti SC Light">
    <w:altName w:val="Calibri"/>
    <w:charset w:val="50"/>
    <w:family w:val="auto"/>
    <w:pitch w:val="default"/>
    <w:sig w:usb0="00000000" w:usb1="0800004A" w:usb2="00000000" w:usb3="00000000" w:csb0="203E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81447" w:rsidRDefault="00481447" w:rsidP="00A87F90">
      <w:r>
        <w:separator/>
      </w:r>
    </w:p>
  </w:footnote>
  <w:footnote w:type="continuationSeparator" w:id="0">
    <w:p w:rsidR="00481447" w:rsidRDefault="00481447" w:rsidP="00A87F9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42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6E21"/>
    <w:rsid w:val="DF673BD2"/>
    <w:rsid w:val="00026E21"/>
    <w:rsid w:val="00057BB6"/>
    <w:rsid w:val="00060D9D"/>
    <w:rsid w:val="00075C96"/>
    <w:rsid w:val="00144446"/>
    <w:rsid w:val="00170999"/>
    <w:rsid w:val="001732A6"/>
    <w:rsid w:val="001801A0"/>
    <w:rsid w:val="001933F1"/>
    <w:rsid w:val="001A3CBB"/>
    <w:rsid w:val="001B3C5C"/>
    <w:rsid w:val="001B5B6B"/>
    <w:rsid w:val="001D13F7"/>
    <w:rsid w:val="001F4890"/>
    <w:rsid w:val="00204356"/>
    <w:rsid w:val="00231BCF"/>
    <w:rsid w:val="00232546"/>
    <w:rsid w:val="00240624"/>
    <w:rsid w:val="002743DF"/>
    <w:rsid w:val="00280B0D"/>
    <w:rsid w:val="002A5422"/>
    <w:rsid w:val="002F63A8"/>
    <w:rsid w:val="002F7E65"/>
    <w:rsid w:val="00327972"/>
    <w:rsid w:val="00381519"/>
    <w:rsid w:val="00383B14"/>
    <w:rsid w:val="0038541E"/>
    <w:rsid w:val="00386B77"/>
    <w:rsid w:val="003A74BC"/>
    <w:rsid w:val="003C3EB4"/>
    <w:rsid w:val="003E67BE"/>
    <w:rsid w:val="003F3E6B"/>
    <w:rsid w:val="0044113E"/>
    <w:rsid w:val="00445273"/>
    <w:rsid w:val="00451C4A"/>
    <w:rsid w:val="00452D08"/>
    <w:rsid w:val="00463B40"/>
    <w:rsid w:val="00481447"/>
    <w:rsid w:val="004931DB"/>
    <w:rsid w:val="004A34A2"/>
    <w:rsid w:val="004B0CE4"/>
    <w:rsid w:val="004B280D"/>
    <w:rsid w:val="004C0AC2"/>
    <w:rsid w:val="004D6B5F"/>
    <w:rsid w:val="004F5D57"/>
    <w:rsid w:val="00534927"/>
    <w:rsid w:val="00535E3B"/>
    <w:rsid w:val="00554C2A"/>
    <w:rsid w:val="005554A0"/>
    <w:rsid w:val="00556708"/>
    <w:rsid w:val="00557D2B"/>
    <w:rsid w:val="005A6E6C"/>
    <w:rsid w:val="005E4E22"/>
    <w:rsid w:val="005E6FFD"/>
    <w:rsid w:val="005F7F55"/>
    <w:rsid w:val="00603E43"/>
    <w:rsid w:val="00622EE0"/>
    <w:rsid w:val="006311E9"/>
    <w:rsid w:val="006323C8"/>
    <w:rsid w:val="006415D7"/>
    <w:rsid w:val="00642D9B"/>
    <w:rsid w:val="00657509"/>
    <w:rsid w:val="00665077"/>
    <w:rsid w:val="006715BC"/>
    <w:rsid w:val="006A7ABC"/>
    <w:rsid w:val="006C29DB"/>
    <w:rsid w:val="006E2714"/>
    <w:rsid w:val="00703579"/>
    <w:rsid w:val="00706B78"/>
    <w:rsid w:val="00717153"/>
    <w:rsid w:val="00787382"/>
    <w:rsid w:val="007B6477"/>
    <w:rsid w:val="007C32CA"/>
    <w:rsid w:val="007C4D32"/>
    <w:rsid w:val="007F4C13"/>
    <w:rsid w:val="00806863"/>
    <w:rsid w:val="00864BBF"/>
    <w:rsid w:val="0089778D"/>
    <w:rsid w:val="008B2FE0"/>
    <w:rsid w:val="008B7B04"/>
    <w:rsid w:val="008D289C"/>
    <w:rsid w:val="008E2F43"/>
    <w:rsid w:val="009076D7"/>
    <w:rsid w:val="009141F0"/>
    <w:rsid w:val="0092041C"/>
    <w:rsid w:val="00920E29"/>
    <w:rsid w:val="0092451C"/>
    <w:rsid w:val="00935C83"/>
    <w:rsid w:val="0095114F"/>
    <w:rsid w:val="00967D9E"/>
    <w:rsid w:val="00991E5A"/>
    <w:rsid w:val="009B5532"/>
    <w:rsid w:val="009C2233"/>
    <w:rsid w:val="009D1DA7"/>
    <w:rsid w:val="009E53C5"/>
    <w:rsid w:val="009F3697"/>
    <w:rsid w:val="00A1699F"/>
    <w:rsid w:val="00A35428"/>
    <w:rsid w:val="00A55E21"/>
    <w:rsid w:val="00A73D5B"/>
    <w:rsid w:val="00A87F90"/>
    <w:rsid w:val="00A9710F"/>
    <w:rsid w:val="00AA2B33"/>
    <w:rsid w:val="00AB7C5D"/>
    <w:rsid w:val="00AC7009"/>
    <w:rsid w:val="00AD3814"/>
    <w:rsid w:val="00B67647"/>
    <w:rsid w:val="00B73000"/>
    <w:rsid w:val="00B847C0"/>
    <w:rsid w:val="00B909F3"/>
    <w:rsid w:val="00BB0BE8"/>
    <w:rsid w:val="00BE7EC1"/>
    <w:rsid w:val="00C03B39"/>
    <w:rsid w:val="00C04FFB"/>
    <w:rsid w:val="00C5048F"/>
    <w:rsid w:val="00C51ED5"/>
    <w:rsid w:val="00C760D3"/>
    <w:rsid w:val="00C77357"/>
    <w:rsid w:val="00C83F26"/>
    <w:rsid w:val="00CA410F"/>
    <w:rsid w:val="00CA497D"/>
    <w:rsid w:val="00CB5D19"/>
    <w:rsid w:val="00CB7832"/>
    <w:rsid w:val="00CC20B9"/>
    <w:rsid w:val="00CD25E1"/>
    <w:rsid w:val="00D168E4"/>
    <w:rsid w:val="00D16AE4"/>
    <w:rsid w:val="00D532FE"/>
    <w:rsid w:val="00D62463"/>
    <w:rsid w:val="00D728A0"/>
    <w:rsid w:val="00D73EF7"/>
    <w:rsid w:val="00D740DB"/>
    <w:rsid w:val="00D7452C"/>
    <w:rsid w:val="00DA759A"/>
    <w:rsid w:val="00DA774C"/>
    <w:rsid w:val="00DB5002"/>
    <w:rsid w:val="00DC6D91"/>
    <w:rsid w:val="00DE4F4B"/>
    <w:rsid w:val="00DE7E80"/>
    <w:rsid w:val="00DF1CA6"/>
    <w:rsid w:val="00E07348"/>
    <w:rsid w:val="00E07D5C"/>
    <w:rsid w:val="00E22B36"/>
    <w:rsid w:val="00E24992"/>
    <w:rsid w:val="00E44E2B"/>
    <w:rsid w:val="00E620DB"/>
    <w:rsid w:val="00E66E6D"/>
    <w:rsid w:val="00EB2515"/>
    <w:rsid w:val="00EC4F13"/>
    <w:rsid w:val="00ED5A0E"/>
    <w:rsid w:val="00F006BE"/>
    <w:rsid w:val="00F021F5"/>
    <w:rsid w:val="00F237DD"/>
    <w:rsid w:val="00F32030"/>
    <w:rsid w:val="00F36950"/>
    <w:rsid w:val="00F51BC9"/>
    <w:rsid w:val="00F537B0"/>
    <w:rsid w:val="00F65591"/>
    <w:rsid w:val="00F754A5"/>
    <w:rsid w:val="00FA23A7"/>
    <w:rsid w:val="00FD203A"/>
    <w:rsid w:val="00FE4144"/>
    <w:rsid w:val="00FF3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618CE9A"/>
  <w14:defaultImageDpi w14:val="300"/>
  <w15:docId w15:val="{A706F56F-7095-4776-9036-904BB53DAA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3">
    <w:name w:val="heading 3"/>
    <w:basedOn w:val="a"/>
    <w:next w:val="a"/>
    <w:link w:val="30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rFonts w:ascii="Heiti SC Light" w:eastAsia="Heiti SC Light"/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标题 3 字符"/>
    <w:basedOn w:val="a0"/>
    <w:link w:val="3"/>
    <w:uiPriority w:val="9"/>
    <w:qFormat/>
    <w:rPr>
      <w:rFonts w:ascii="Calibri" w:eastAsia="宋体" w:hAnsi="Calibri" w:cs="Times New Roman"/>
      <w:b/>
      <w:bCs/>
      <w:sz w:val="32"/>
      <w:szCs w:val="32"/>
    </w:rPr>
  </w:style>
  <w:style w:type="paragraph" w:customStyle="1" w:styleId="1">
    <w:name w:val="列表段落1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Heiti SC Light" w:eastAsia="Heiti SC Light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361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30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2306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661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9226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0254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267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5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602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59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409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62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42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826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534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180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57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82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46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11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1320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5708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415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34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6282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63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65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544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11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95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37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181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937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32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527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40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17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23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85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234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771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47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99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171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1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93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9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706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005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996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250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56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658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04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828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36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290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1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12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78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63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293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81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988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20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77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921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78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9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15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603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436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623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272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28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798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97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83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6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028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358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5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83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75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97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2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75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05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0194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3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533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967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644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78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624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539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67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506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0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6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53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4686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984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37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15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9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47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1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721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87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176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87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5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46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50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308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41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58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145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76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58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6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764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804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42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54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769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54</Words>
  <Characters>1453</Characters>
  <Application>Microsoft Office Word</Application>
  <DocSecurity>0</DocSecurity>
  <Lines>12</Lines>
  <Paragraphs>3</Paragraphs>
  <ScaleCrop>false</ScaleCrop>
  <Company>ling</Company>
  <LinksUpToDate>false</LinksUpToDate>
  <CharactersWithSpaces>1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g ling</dc:creator>
  <cp:lastModifiedBy>潘林越</cp:lastModifiedBy>
  <cp:revision>4</cp:revision>
  <dcterms:created xsi:type="dcterms:W3CDTF">2022-06-29T17:55:00Z</dcterms:created>
  <dcterms:modified xsi:type="dcterms:W3CDTF">2022-06-29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0.6159</vt:lpwstr>
  </property>
</Properties>
</file>